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3155" w:rsidRDefault="00143155" w:rsidP="0014315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Муниципальное бюджетное общеобразовательное учреждение</w:t>
      </w:r>
    </w:p>
    <w:p w:rsidR="00143155" w:rsidRDefault="00143155" w:rsidP="0014315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Михайловская средняя школа</w:t>
      </w:r>
    </w:p>
    <w:p w:rsidR="00143155" w:rsidRDefault="00143155" w:rsidP="0014315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 xml:space="preserve"> Воротынского муниципального района Нижегородской области</w:t>
      </w:r>
    </w:p>
    <w:p w:rsidR="00143155" w:rsidRDefault="00143155" w:rsidP="00143155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5274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60"/>
        <w:gridCol w:w="3855"/>
        <w:gridCol w:w="3577"/>
      </w:tblGrid>
      <w:tr w:rsidR="00143155" w:rsidTr="00143155"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3155" w:rsidRDefault="00143155">
            <w:pPr>
              <w:tabs>
                <w:tab w:val="left" w:pos="928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«Утверждаю»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ректор школы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Широкова О. С.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val="tt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каз №____ от «___»________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  <w:lang w:val="tt-RU"/>
              </w:rPr>
              <w:t>1_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3155" w:rsidRDefault="00143155">
            <w:pPr>
              <w:tabs>
                <w:tab w:val="left" w:pos="928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«Согласовано»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меститель директора школы по УВР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Котова Т. М..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____»____________20</w:t>
            </w:r>
            <w:r>
              <w:rPr>
                <w:rFonts w:ascii="Times New Roman" w:hAnsi="Times New Roman" w:cs="Times New Roman"/>
                <w:sz w:val="24"/>
                <w:szCs w:val="24"/>
                <w:lang w:val="tt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tt-RU"/>
              </w:rPr>
              <w:softHyphen/>
              <w:t>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«Рассмотрено»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заседании ШМО 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елей естественно-математических наук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МО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Фокин А. И.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токол № ___ от</w:t>
            </w:r>
          </w:p>
          <w:p w:rsidR="00143155" w:rsidRDefault="00143155">
            <w:pPr>
              <w:tabs>
                <w:tab w:val="left" w:pos="9288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____»____________20</w:t>
            </w:r>
            <w:r>
              <w:rPr>
                <w:rFonts w:ascii="Times New Roman" w:hAnsi="Times New Roman" w:cs="Times New Roman"/>
                <w:sz w:val="24"/>
                <w:szCs w:val="24"/>
                <w:lang w:val="tt-RU"/>
              </w:rPr>
              <w:t>1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143155" w:rsidRDefault="00143155">
            <w:pPr>
              <w:tabs>
                <w:tab w:val="left" w:pos="9288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529DA" w:rsidRDefault="002529DA" w:rsidP="002529D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529DA" w:rsidRDefault="002529DA" w:rsidP="002529D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F56432">
        <w:rPr>
          <w:rFonts w:ascii="Times New Roman" w:hAnsi="Times New Roman" w:cs="Times New Roman"/>
          <w:b/>
          <w:sz w:val="52"/>
          <w:szCs w:val="52"/>
        </w:rPr>
        <w:t>Рабочая программа</w:t>
      </w: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По предмету </w:t>
      </w:r>
      <w:r>
        <w:rPr>
          <w:rFonts w:ascii="Times New Roman" w:hAnsi="Times New Roman" w:cs="Times New Roman"/>
          <w:sz w:val="28"/>
          <w:szCs w:val="28"/>
          <w:u w:val="single"/>
        </w:rPr>
        <w:t>алгебр</w:t>
      </w:r>
      <w:r w:rsidRPr="0094080D">
        <w:rPr>
          <w:rFonts w:ascii="Times New Roman" w:hAnsi="Times New Roman" w:cs="Times New Roman"/>
          <w:sz w:val="28"/>
          <w:szCs w:val="28"/>
          <w:u w:val="single"/>
        </w:rPr>
        <w:t>а</w:t>
      </w: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  <w:r w:rsidRPr="0094080D">
        <w:rPr>
          <w:rFonts w:ascii="Times New Roman" w:hAnsi="Times New Roman" w:cs="Times New Roman"/>
          <w:sz w:val="28"/>
          <w:szCs w:val="28"/>
        </w:rPr>
        <w:t xml:space="preserve">Класс </w:t>
      </w:r>
      <w:r>
        <w:rPr>
          <w:rFonts w:ascii="Times New Roman" w:hAnsi="Times New Roman" w:cs="Times New Roman"/>
          <w:sz w:val="28"/>
          <w:szCs w:val="28"/>
          <w:u w:val="single"/>
        </w:rPr>
        <w:t>7</w:t>
      </w:r>
      <w:r w:rsidR="00E47E60">
        <w:rPr>
          <w:rFonts w:ascii="Times New Roman" w:hAnsi="Times New Roman" w:cs="Times New Roman"/>
          <w:sz w:val="28"/>
          <w:szCs w:val="28"/>
          <w:u w:val="single"/>
        </w:rPr>
        <w:t>-9</w:t>
      </w: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 </w:t>
      </w:r>
      <w:r>
        <w:rPr>
          <w:rFonts w:ascii="Times New Roman" w:hAnsi="Times New Roman" w:cs="Times New Roman"/>
          <w:sz w:val="28"/>
          <w:szCs w:val="28"/>
          <w:u w:val="single"/>
        </w:rPr>
        <w:t>Румянцева Е.Н.</w:t>
      </w: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  <w:r w:rsidRPr="0094080D">
        <w:rPr>
          <w:rFonts w:ascii="Times New Roman" w:hAnsi="Times New Roman" w:cs="Times New Roman"/>
          <w:sz w:val="28"/>
          <w:szCs w:val="28"/>
        </w:rPr>
        <w:t xml:space="preserve">Количество часов по программе </w:t>
      </w:r>
      <w:r>
        <w:rPr>
          <w:rFonts w:ascii="Times New Roman" w:hAnsi="Times New Roman" w:cs="Times New Roman"/>
          <w:sz w:val="28"/>
          <w:szCs w:val="28"/>
        </w:rPr>
        <w:t>10</w:t>
      </w:r>
      <w:r w:rsidR="003943E2">
        <w:rPr>
          <w:rFonts w:ascii="Times New Roman" w:hAnsi="Times New Roman" w:cs="Times New Roman"/>
          <w:sz w:val="28"/>
          <w:szCs w:val="28"/>
        </w:rPr>
        <w:t>2</w:t>
      </w:r>
      <w:r w:rsidR="00E47E60">
        <w:rPr>
          <w:rFonts w:ascii="Times New Roman" w:hAnsi="Times New Roman" w:cs="Times New Roman"/>
          <w:sz w:val="28"/>
          <w:szCs w:val="28"/>
        </w:rPr>
        <w:t xml:space="preserve"> + 102+102 = 306</w:t>
      </w: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29DA" w:rsidRDefault="002529DA" w:rsidP="002529D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A6C6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емьяны</w:t>
      </w:r>
    </w:p>
    <w:p w:rsidR="002529DA" w:rsidRDefault="002529DA" w:rsidP="002529D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7 год</w:t>
      </w:r>
    </w:p>
    <w:p w:rsidR="002529DA" w:rsidRDefault="002529DA" w:rsidP="002529D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04D0">
        <w:rPr>
          <w:rFonts w:ascii="Times New Roman" w:eastAsia="Times New Roman" w:hAnsi="Times New Roman" w:cs="Times New Roman"/>
          <w:sz w:val="28"/>
          <w:szCs w:val="28"/>
        </w:rPr>
        <w:t xml:space="preserve">Составлена на основе </w:t>
      </w:r>
    </w:p>
    <w:p w:rsidR="002529DA" w:rsidRPr="001004D0" w:rsidRDefault="002529DA" w:rsidP="002529DA">
      <w:pPr>
        <w:spacing w:after="0" w:line="240" w:lineRule="auto"/>
        <w:ind w:left="426"/>
        <w:jc w:val="center"/>
        <w:rPr>
          <w:rFonts w:ascii="Times New Roman" w:hAnsi="Times New Roman" w:cs="Times New Roman"/>
          <w:sz w:val="28"/>
          <w:szCs w:val="28"/>
        </w:rPr>
      </w:pPr>
      <w:r w:rsidRPr="001004D0">
        <w:rPr>
          <w:rFonts w:ascii="Times New Roman" w:eastAsia="Times New Roman" w:hAnsi="Times New Roman" w:cs="Times New Roman"/>
          <w:sz w:val="28"/>
          <w:szCs w:val="28"/>
        </w:rPr>
        <w:t>примерн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04D0">
        <w:rPr>
          <w:rFonts w:ascii="Times New Roman" w:eastAsia="Times New Roman" w:hAnsi="Times New Roman" w:cs="Times New Roman"/>
          <w:sz w:val="28"/>
          <w:szCs w:val="28"/>
        </w:rPr>
        <w:t xml:space="preserve">программы основного общего образования по математике для общеобразовательных учреждений </w:t>
      </w:r>
      <w:r w:rsidRPr="001004D0">
        <w:rPr>
          <w:rFonts w:ascii="Times New Roman" w:hAnsi="Times New Roman" w:cs="Times New Roman"/>
          <w:sz w:val="28"/>
          <w:szCs w:val="28"/>
        </w:rPr>
        <w:t>"Математика 5–11 классы"</w:t>
      </w:r>
    </w:p>
    <w:p w:rsidR="002529DA" w:rsidRDefault="002529DA" w:rsidP="002529DA">
      <w:pPr>
        <w:pStyle w:val="a5"/>
        <w:spacing w:after="0" w:line="240" w:lineRule="auto"/>
        <w:ind w:left="426" w:firstLine="0"/>
        <w:jc w:val="center"/>
        <w:rPr>
          <w:sz w:val="28"/>
          <w:szCs w:val="28"/>
        </w:rPr>
      </w:pPr>
      <w:r w:rsidRPr="001004D0">
        <w:rPr>
          <w:sz w:val="28"/>
          <w:szCs w:val="28"/>
        </w:rPr>
        <w:lastRenderedPageBreak/>
        <w:t>Авторы: А.Г. Мерзляк, В.Б. Полонский, М.С. Якир, Е.В. Буцко</w:t>
      </w:r>
      <w:r>
        <w:rPr>
          <w:sz w:val="28"/>
          <w:szCs w:val="28"/>
        </w:rPr>
        <w:t xml:space="preserve">; </w:t>
      </w:r>
    </w:p>
    <w:p w:rsidR="002529DA" w:rsidRDefault="002529DA" w:rsidP="002529DA">
      <w:pPr>
        <w:pStyle w:val="a5"/>
        <w:spacing w:after="0" w:line="240" w:lineRule="auto"/>
        <w:ind w:left="426" w:firstLine="0"/>
        <w:jc w:val="center"/>
        <w:rPr>
          <w:sz w:val="28"/>
          <w:szCs w:val="28"/>
        </w:rPr>
      </w:pPr>
      <w:r w:rsidRPr="001004D0">
        <w:rPr>
          <w:sz w:val="28"/>
          <w:szCs w:val="28"/>
        </w:rPr>
        <w:t xml:space="preserve">Москва, </w:t>
      </w:r>
      <w:r>
        <w:rPr>
          <w:sz w:val="28"/>
          <w:szCs w:val="28"/>
        </w:rPr>
        <w:t xml:space="preserve">издательский центр </w:t>
      </w:r>
      <w:r w:rsidRPr="001004D0">
        <w:rPr>
          <w:sz w:val="28"/>
          <w:szCs w:val="28"/>
        </w:rPr>
        <w:t>"Вентана-Граф", 201</w:t>
      </w:r>
      <w:r>
        <w:rPr>
          <w:sz w:val="28"/>
          <w:szCs w:val="28"/>
        </w:rPr>
        <w:t>6</w:t>
      </w:r>
      <w:r w:rsidRPr="001004D0">
        <w:rPr>
          <w:sz w:val="28"/>
          <w:szCs w:val="28"/>
        </w:rPr>
        <w:t xml:space="preserve"> г.</w:t>
      </w:r>
    </w:p>
    <w:p w:rsidR="002529DA" w:rsidRDefault="002529DA" w:rsidP="002529DA">
      <w:pPr>
        <w:spacing w:after="0"/>
        <w:ind w:left="426"/>
        <w:jc w:val="center"/>
        <w:rPr>
          <w:rFonts w:ascii="Times New Roman" w:hAnsi="Times New Roman" w:cs="Times New Roman"/>
          <w:sz w:val="28"/>
          <w:szCs w:val="28"/>
        </w:rPr>
      </w:pPr>
    </w:p>
    <w:p w:rsidR="002529DA" w:rsidRPr="00A621E8" w:rsidRDefault="002529DA" w:rsidP="002529DA">
      <w:pPr>
        <w:pStyle w:val="Style19"/>
        <w:widowControl/>
        <w:numPr>
          <w:ilvl w:val="0"/>
          <w:numId w:val="1"/>
        </w:numPr>
        <w:spacing w:line="240" w:lineRule="auto"/>
        <w:ind w:left="709" w:right="1"/>
        <w:jc w:val="both"/>
        <w:rPr>
          <w:rStyle w:val="FontStyle84"/>
          <w:rFonts w:ascii="Times New Roman" w:hAnsi="Times New Roman" w:cs="Times New Roman"/>
          <w:sz w:val="28"/>
          <w:szCs w:val="28"/>
          <w:u w:val="single"/>
        </w:rPr>
      </w:pPr>
      <w:r w:rsidRPr="00A621E8">
        <w:rPr>
          <w:rStyle w:val="FontStyle84"/>
          <w:rFonts w:ascii="Times New Roman" w:hAnsi="Times New Roman" w:cs="Times New Roman"/>
          <w:sz w:val="28"/>
          <w:szCs w:val="28"/>
        </w:rPr>
        <w:t xml:space="preserve">ЛИЧНОСТНЫЕ, МЕТАПРЕДМЕТНЫЕ И ПРЕДМЕТНЫЕ РЕЗУЛЬТАТЫ ОСВОЕНИЯ СОДЕРЖАНИЯ КУРСА </w:t>
      </w:r>
      <w:r w:rsidRPr="006A6C62">
        <w:rPr>
          <w:rStyle w:val="FontStyle84"/>
          <w:rFonts w:ascii="Times New Roman" w:hAnsi="Times New Roman" w:cs="Times New Roman"/>
          <w:sz w:val="28"/>
          <w:szCs w:val="28"/>
        </w:rPr>
        <w:t>АЛГЕБРЫ.</w:t>
      </w:r>
    </w:p>
    <w:p w:rsidR="002529DA" w:rsidRPr="006A6F07" w:rsidRDefault="002529DA" w:rsidP="007C773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Изучение алгебры по данной программе способствует формированию у учащихся</w:t>
      </w:r>
      <w:r w:rsidR="007C7730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A6F0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личностных, метапредметных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 и</w:t>
      </w:r>
      <w:r w:rsidRPr="006A6F0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предметных результатов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 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2529DA" w:rsidRPr="006A6F07" w:rsidRDefault="002529DA" w:rsidP="002529DA">
      <w:pPr>
        <w:shd w:val="clear" w:color="auto" w:fill="FFFFFF"/>
        <w:spacing w:before="100" w:beforeAutospacing="1" w:after="100" w:afterAutospacing="1" w:line="240" w:lineRule="auto"/>
        <w:rPr>
          <w:rFonts w:ascii="Tahoma" w:eastAsia="Times New Roman" w:hAnsi="Tahoma" w:cs="Tahoma"/>
          <w:b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Личностные результаты:</w:t>
      </w:r>
    </w:p>
    <w:p w:rsidR="002529DA" w:rsidRPr="006A6F07" w:rsidRDefault="002529DA" w:rsidP="007C773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2529DA" w:rsidRPr="006A6F07" w:rsidRDefault="002529DA" w:rsidP="007C773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2529DA" w:rsidRPr="006A6F07" w:rsidRDefault="002529DA" w:rsidP="007C773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2529DA" w:rsidRPr="006A6F07" w:rsidRDefault="002529DA" w:rsidP="007C773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контролировать процесс и результат учебной и математической деятельности;</w:t>
      </w:r>
    </w:p>
    <w:p w:rsidR="002529DA" w:rsidRPr="006A6F07" w:rsidRDefault="002529DA" w:rsidP="007C773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критичность мышления, инициатива, находчивость, активность при решении математических задач.</w:t>
      </w:r>
    </w:p>
    <w:p w:rsidR="002529DA" w:rsidRPr="006A6F07" w:rsidRDefault="003B0660" w:rsidP="007C7730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Метапредметные результаты:</w:t>
      </w:r>
    </w:p>
    <w:p w:rsidR="002529DA" w:rsidRPr="006A6F07" w:rsidRDefault="002529DA" w:rsidP="007C7730">
      <w:pPr>
        <w:pStyle w:val="a8"/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uto"/>
        <w:ind w:left="709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2529DA" w:rsidRPr="006A6F07" w:rsidRDefault="002529DA" w:rsidP="007C7730">
      <w:pPr>
        <w:pStyle w:val="a8"/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uto"/>
        <w:ind w:left="709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2529DA" w:rsidRPr="006A6F07" w:rsidRDefault="002529DA" w:rsidP="009C3ABC">
      <w:pPr>
        <w:pStyle w:val="a8"/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uto"/>
        <w:ind w:left="709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2529DA" w:rsidRPr="006A6F07" w:rsidRDefault="007C7730" w:rsidP="009C3ABC">
      <w:pPr>
        <w:pStyle w:val="a8"/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мение 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абот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 группах: распределя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планированные действия в соответствии с поставленными задачами;</w:t>
      </w:r>
    </w:p>
    <w:p w:rsidR="002529DA" w:rsidRPr="006A6F07" w:rsidRDefault="007C7730" w:rsidP="009C3ABC">
      <w:pPr>
        <w:pStyle w:val="a8"/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умение 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ысказыв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обственную точку зрения, ее доказыв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ли опроверг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</w:p>
    <w:p w:rsidR="002529DA" w:rsidRPr="006A6F07" w:rsidRDefault="007C7730" w:rsidP="009C3ABC">
      <w:pPr>
        <w:pStyle w:val="a8"/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мение 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слуш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 слышат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ругое мнение, ве</w:t>
      </w: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сти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искуссию, опериру</w:t>
      </w:r>
      <w:r w:rsidR="009C3ABC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я</w:t>
      </w:r>
      <w:r w:rsidR="002529DA"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фактами, как для доказательства, так и для опровержения существующего мнения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азвитие компетентности в области использования информационно-коммуникационных технологий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умение выдвигать гипотезы при решении задачи, понимать необходимость их проверки;</w:t>
      </w:r>
    </w:p>
    <w:p w:rsidR="002529DA" w:rsidRPr="006A6F07" w:rsidRDefault="002529DA" w:rsidP="009C3ABC">
      <w:pPr>
        <w:pStyle w:val="a8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2529DA" w:rsidRPr="006A6F07" w:rsidRDefault="002529DA" w:rsidP="009C3ABC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едметные результаты</w:t>
      </w:r>
      <w:r w:rsidR="009C3ABC" w:rsidRPr="006A6F0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осознание значения математики для повседневной жизни человека;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ладение базовым понятийным аппаратом по основным разделам содержания;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систематические знания о функциях и их свойствах;</w:t>
      </w:r>
    </w:p>
    <w:p w:rsidR="002529DA" w:rsidRPr="006A6F07" w:rsidRDefault="002529DA" w:rsidP="009C3ABC">
      <w:pPr>
        <w:pStyle w:val="a8"/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вычисления с действительными числами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ешать уравнения, неравенства, системы уравнений и неравенств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тождественные преобразования рациональных выражений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ять операции над множествами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исследовать функции и строить их графики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читать и использовать информацию, представленную в виде таблицы, диаграммы (столбчатой или круговой);</w:t>
      </w:r>
    </w:p>
    <w:p w:rsidR="002529DA" w:rsidRPr="006A6F07" w:rsidRDefault="002529DA" w:rsidP="009C3ABC">
      <w:pPr>
        <w:numPr>
          <w:ilvl w:val="0"/>
          <w:numId w:val="16"/>
        </w:numPr>
        <w:tabs>
          <w:tab w:val="clear" w:pos="720"/>
        </w:tabs>
        <w:spacing w:before="100" w:beforeAutospacing="1" w:after="100" w:afterAutospacing="1" w:line="240" w:lineRule="auto"/>
        <w:ind w:left="1560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color w:val="000000"/>
          <w:sz w:val="28"/>
          <w:szCs w:val="28"/>
        </w:rPr>
        <w:t>решать простейшие комбинаторные задачи.</w:t>
      </w:r>
    </w:p>
    <w:p w:rsidR="002529DA" w:rsidRPr="006A6F07" w:rsidRDefault="002529DA" w:rsidP="002529D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28"/>
          <w:szCs w:val="28"/>
        </w:rPr>
      </w:pPr>
    </w:p>
    <w:p w:rsidR="006A6F07" w:rsidRPr="006A6F07" w:rsidRDefault="006A6F07" w:rsidP="006A6F07">
      <w:pPr>
        <w:pStyle w:val="a7"/>
        <w:numPr>
          <w:ilvl w:val="0"/>
          <w:numId w:val="1"/>
        </w:numPr>
        <w:jc w:val="center"/>
        <w:rPr>
          <w:rFonts w:ascii="Helvetica" w:hAnsi="Helvetica" w:cs="Helvetica"/>
          <w:color w:val="000000"/>
          <w:sz w:val="28"/>
          <w:szCs w:val="28"/>
        </w:rPr>
      </w:pPr>
      <w:r w:rsidRPr="006A6F07">
        <w:rPr>
          <w:b/>
          <w:bCs/>
          <w:color w:val="000000"/>
          <w:sz w:val="28"/>
          <w:szCs w:val="28"/>
          <w:u w:val="single"/>
        </w:rPr>
        <w:t>СОДЕРЖАНИЕ КУРСА АЛГЕБРЫ 7</w:t>
      </w:r>
      <w:r w:rsidR="00421D13">
        <w:rPr>
          <w:b/>
          <w:bCs/>
          <w:color w:val="000000"/>
          <w:sz w:val="28"/>
          <w:szCs w:val="28"/>
          <w:u w:val="single"/>
        </w:rPr>
        <w:t>-9</w:t>
      </w:r>
      <w:r w:rsidRPr="006A6F07">
        <w:rPr>
          <w:b/>
          <w:bCs/>
          <w:color w:val="000000"/>
          <w:sz w:val="28"/>
          <w:szCs w:val="28"/>
          <w:u w:val="single"/>
        </w:rPr>
        <w:t xml:space="preserve"> КЛАСС</w:t>
      </w:r>
      <w:r w:rsidR="00421D13">
        <w:rPr>
          <w:b/>
          <w:bCs/>
          <w:color w:val="000000"/>
          <w:sz w:val="28"/>
          <w:szCs w:val="28"/>
          <w:u w:val="single"/>
        </w:rPr>
        <w:t>ОВ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ические выражения </w:t>
      </w: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ab/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Выражение с переменными. Значение выражения с пер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менными. Допустимые значения переменных. Тождество. Тождественные преобразования алгебраических выраж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й. Доказательство тождеств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Степень с натуральным показателем и её свойства. Одн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члены. Одночлен стандартного вида. Степень одночлена. Многочлены. Многочлен стандартного вида. Степень мног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члена. Сложение, вычитание и умножение многочленов. Формулы сокращённого умножения: квадрат суммы и квад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рат разности двух выражений, произведение разности и суммы двух выражений. Разложение многочлена на мн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жители. Вынесение общего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члена. Разложение квадратного трёхчлена на множител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Рациональные выражения. Целые выражения. Дробные выражения. Рациональная дробь. Основное свойство раци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альной дроби. Сложение, вычитание, умножение и дел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Квадратные корни. Арифметический квадратный к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рень и его свойства. Тождественные преобразования выр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жений, содержащих квадратные корн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373B9" w:rsidRDefault="00D373B9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>Уравнения</w:t>
      </w: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ab/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lastRenderedPageBreak/>
        <w:t>Уравнение с одной переменной. Корень уравнения. Рав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осильные уравнения. Свойства уравнений с одной пер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менной. Уравнение как математическая модель реальной ситуаци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Линейное уравнение. Квадратное уравнение. Формула корней квадратного уравнения. Теорема Виета. Рациональ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ые уравнения. Решение рациональных уравнений, сводя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щихся к линейным или к квадратным уравнениям. Реш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е текстовых задач с помощью рациональных уравн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й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Уравнение с двумя переменными. График уравнения с двумя переменными. Линейное уравнение с двумя пер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менными и его график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я. Система двух уравнений с двумя переменными как м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дель реальной ситуаци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>Неравенства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Числовые неравенства и их свойства. Сложение и умн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жение числовых неравенств. Оценивание значения выраж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ия. Неравенство с одной переменной. Равносильные нер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венства. Числовые промежутки. Линейные и квадратные неравенства с одной переменной. Системы неравенств с од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ой переменной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>Числовые множества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Множество и его элементы. Способы задания множеств. Равные множества. Пустое множество. Подмножество. Оп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рации над множествами. Иллюстрация соотношений между множествами с помощью диаграмм Эйлера. Множества н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туральных, целых, рациональных чисел. Рациональное число как дробь вида </w:t>
      </w:r>
      <w:r w:rsidRPr="00EB0EFE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EB0EFE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 xml:space="preserve">, где 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т € 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Z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., п € 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N</w:t>
      </w:r>
      <w:r w:rsidRPr="00EB0EFE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, 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>и как бесконечная периодическая десятичная дробь. Представление об ирраци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альном числе. Множество действительных чисел. Пред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ставление действительного числа в виде бесконечной непе риодической десятичной дроби. Сравнение действительных чисел. Связь между множествами 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>Функции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bCs/>
          <w:sz w:val="28"/>
          <w:szCs w:val="28"/>
        </w:rPr>
        <w:t>Числовые функции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Функциональные зависимости между величинами. П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нятие функции. Функция как математическая модель ре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ального процесса. Область определения и область значения функции. Способы задания функции. График функции. П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строение графиков функций с помощью преобразований фигур. Нули функции. Промежутки знакопостоянства функции. Промежутки возрастания и убывания функци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 xml:space="preserve">Линейная функция, обратная пропорциональность, квадратичная функция, функция </w:t>
      </w:r>
      <w:r w:rsidRPr="00EB0EF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у 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EB0EF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ух , 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>их свойства и гр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фик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Числовые последовательности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Понятие числовой последовательности. Конечные и бес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конечные последовательности. Способы задания последов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тельности. Арифметическая и геометрическая прогрессии. Свойства членов арифметической и геометрической про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грессий. Формулы общего члена арифметической и геомет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рической прогрессий. Формулы суммы п-первых членов арифметической и геометрической прогрессий. Сумма бес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конечной геометрической прогрессии, у которой |у| &lt; </w:t>
      </w:r>
      <w:r w:rsidRPr="00EB0EF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1. 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t>Представление бесконечной периодической десятичной дроби в виде обыкновенной дроби.</w:t>
      </w: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B0EFE" w:rsidRPr="00EB0EFE" w:rsidRDefault="00EB0EFE" w:rsidP="00EB0EFE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b/>
          <w:sz w:val="28"/>
          <w:szCs w:val="28"/>
        </w:rPr>
        <w:t>Элементы прикладной математики</w:t>
      </w:r>
    </w:p>
    <w:p w:rsidR="00EB0EFE" w:rsidRPr="00EB0EFE" w:rsidRDefault="00EB0EFE" w:rsidP="00D373B9">
      <w:pPr>
        <w:autoSpaceDE w:val="0"/>
        <w:autoSpaceDN w:val="0"/>
        <w:adjustRightInd w:val="0"/>
        <w:spacing w:before="5" w:after="0" w:line="240" w:lineRule="auto"/>
        <w:ind w:left="14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EFE">
        <w:rPr>
          <w:rFonts w:ascii="Times New Roman" w:eastAsia="Times New Roman" w:hAnsi="Times New Roman" w:cs="Times New Roman"/>
          <w:sz w:val="28"/>
          <w:szCs w:val="28"/>
        </w:rPr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лиц, круговых и столбчатых диаграмм, графиков. Стати</w:t>
      </w:r>
      <w:r w:rsidRPr="00EB0EFE">
        <w:rPr>
          <w:rFonts w:ascii="Times New Roman" w:eastAsia="Times New Roman" w:hAnsi="Times New Roman" w:cs="Times New Roman"/>
          <w:sz w:val="28"/>
          <w:szCs w:val="28"/>
        </w:rPr>
        <w:softHyphen/>
        <w:t>стические характеристики совокупности данных: среднее значение, мода, размах, медиана выборки.</w:t>
      </w:r>
    </w:p>
    <w:p w:rsidR="006A6C62" w:rsidRPr="00421D13" w:rsidRDefault="006A6C62" w:rsidP="006A6F07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DE064C" w:rsidRDefault="00DE064C" w:rsidP="006A6F07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A6F0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о итогам изучения каждой темы курсов проводится текущий контроль знаний и в конце учебного года в рамках промежуточной аттестации осуществляется итоговый контроль, который включает итоговую мониторинговую работу и групповой проект по выбору учащихся.</w:t>
      </w:r>
    </w:p>
    <w:p w:rsidR="00EB0EFE" w:rsidRDefault="00EB0EFE" w:rsidP="006A6F07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EB0EFE" w:rsidRPr="00421D13" w:rsidRDefault="00EB0EFE" w:rsidP="006A6F07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6A6F07" w:rsidRDefault="006A6F07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D373B9" w:rsidRDefault="00D373B9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D373B9" w:rsidRDefault="00D373B9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D373B9" w:rsidRDefault="00D373B9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D373B9" w:rsidRDefault="00D373B9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D373B9" w:rsidRPr="00421D13" w:rsidRDefault="00D373B9" w:rsidP="006A6F07">
      <w:pPr>
        <w:spacing w:before="100" w:beforeAutospacing="1" w:after="100" w:afterAutospacing="1" w:line="240" w:lineRule="auto"/>
        <w:jc w:val="both"/>
        <w:rPr>
          <w:rFonts w:ascii="Tahoma" w:eastAsia="Times New Roman" w:hAnsi="Tahoma" w:cs="Tahoma"/>
          <w:color w:val="000000"/>
          <w:sz w:val="28"/>
          <w:szCs w:val="28"/>
        </w:rPr>
      </w:pPr>
    </w:p>
    <w:p w:rsidR="002529DA" w:rsidRPr="00D64C58" w:rsidRDefault="002529DA" w:rsidP="002529DA">
      <w:pPr>
        <w:pStyle w:val="Style19"/>
        <w:widowControl/>
        <w:spacing w:line="240" w:lineRule="auto"/>
        <w:ind w:right="1"/>
        <w:jc w:val="both"/>
        <w:rPr>
          <w:rStyle w:val="FontStyle84"/>
          <w:sz w:val="28"/>
          <w:szCs w:val="28"/>
        </w:rPr>
      </w:pPr>
    </w:p>
    <w:p w:rsidR="00BD54B5" w:rsidRPr="00D373B9" w:rsidRDefault="006A6F07" w:rsidP="006A6F07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8"/>
          <w:szCs w:val="28"/>
          <w:u w:val="single"/>
        </w:rPr>
      </w:pP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t>ТЕМАТИЧЕСКОЕ ПЛАНИРОВАНИЕ. АЛГЕБРА. 7 КЛАСС</w:t>
      </w: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cr/>
      </w:r>
    </w:p>
    <w:p w:rsidR="00BD54B5" w:rsidRPr="00803183" w:rsidRDefault="00BD54B5" w:rsidP="00BD54B5">
      <w:pPr>
        <w:pStyle w:val="a3"/>
        <w:rPr>
          <w:rFonts w:ascii="Times New Roman" w:hAnsi="Times New Roman"/>
          <w:b/>
          <w:color w:val="000000"/>
          <w:u w:val="single"/>
        </w:rPr>
      </w:pPr>
      <w:r w:rsidRPr="004A4F2F">
        <w:rPr>
          <w:rFonts w:ascii="Times New Roman" w:hAnsi="Times New Roman"/>
          <w:bCs/>
          <w:sz w:val="32"/>
          <w:szCs w:val="32"/>
        </w:rPr>
        <w:lastRenderedPageBreak/>
        <w:t xml:space="preserve"> 3 часа в неделю, всего 10</w:t>
      </w:r>
      <w:r w:rsidR="003943E2">
        <w:rPr>
          <w:rFonts w:ascii="Times New Roman" w:hAnsi="Times New Roman"/>
          <w:bCs/>
          <w:sz w:val="32"/>
          <w:szCs w:val="32"/>
        </w:rPr>
        <w:t>2</w:t>
      </w:r>
      <w:r w:rsidRPr="004A4F2F">
        <w:rPr>
          <w:rFonts w:ascii="Times New Roman" w:hAnsi="Times New Roman"/>
          <w:bCs/>
          <w:sz w:val="32"/>
          <w:szCs w:val="32"/>
        </w:rPr>
        <w:t xml:space="preserve"> часов; </w:t>
      </w:r>
      <w:r w:rsidRPr="004A4F2F">
        <w:rPr>
          <w:rFonts w:ascii="Times New Roman" w:hAnsi="Times New Roman"/>
          <w:bCs/>
          <w:sz w:val="32"/>
          <w:szCs w:val="32"/>
        </w:rPr>
        <w:cr/>
      </w:r>
    </w:p>
    <w:tbl>
      <w:tblPr>
        <w:tblW w:w="1219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675"/>
        <w:gridCol w:w="2835"/>
        <w:gridCol w:w="851"/>
        <w:gridCol w:w="2586"/>
        <w:gridCol w:w="1701"/>
        <w:gridCol w:w="1701"/>
        <w:gridCol w:w="1842"/>
      </w:tblGrid>
      <w:tr w:rsidR="003943E2" w:rsidRPr="00D56064" w:rsidTr="006A6F07">
        <w:trPr>
          <w:gridAfter w:val="1"/>
          <w:wAfter w:w="1842" w:type="dxa"/>
          <w:trHeight w:val="433"/>
          <w:tblHeader/>
        </w:trPr>
        <w:tc>
          <w:tcPr>
            <w:tcW w:w="675" w:type="dxa"/>
            <w:tcBorders>
              <w:bottom w:val="nil"/>
            </w:tcBorders>
            <w:vAlign w:val="bottom"/>
          </w:tcPr>
          <w:p w:rsidR="003943E2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943E2" w:rsidRPr="000549FE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3943E2" w:rsidRPr="00367795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851" w:type="dxa"/>
            <w:vMerge w:val="restart"/>
            <w:vAlign w:val="bottom"/>
          </w:tcPr>
          <w:p w:rsidR="003943E2" w:rsidRPr="000D24FD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  <w:p w:rsidR="003943E2" w:rsidRPr="003943E2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86" w:type="dxa"/>
            <w:tcBorders>
              <w:bottom w:val="nil"/>
            </w:tcBorders>
            <w:vAlign w:val="bottom"/>
          </w:tcPr>
          <w:p w:rsidR="003943E2" w:rsidRPr="00CF064D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3943E2" w:rsidRPr="00803183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  <w:tc>
          <w:tcPr>
            <w:tcW w:w="1701" w:type="dxa"/>
            <w:tcBorders>
              <w:bottom w:val="nil"/>
            </w:tcBorders>
          </w:tcPr>
          <w:p w:rsidR="003943E2" w:rsidRPr="00367795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Проектно-исследовательская деятельность</w:t>
            </w:r>
          </w:p>
        </w:tc>
        <w:tc>
          <w:tcPr>
            <w:tcW w:w="1701" w:type="dxa"/>
            <w:tcBorders>
              <w:bottom w:val="nil"/>
            </w:tcBorders>
          </w:tcPr>
          <w:p w:rsidR="003943E2" w:rsidRPr="00367795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Формы диагностики и контроля</w:t>
            </w:r>
          </w:p>
        </w:tc>
      </w:tr>
      <w:tr w:rsidR="003943E2" w:rsidRPr="00D56064" w:rsidTr="006A6F07">
        <w:trPr>
          <w:gridAfter w:val="1"/>
          <w:wAfter w:w="1842" w:type="dxa"/>
          <w:trHeight w:val="249"/>
          <w:tblHeader/>
        </w:trPr>
        <w:tc>
          <w:tcPr>
            <w:tcW w:w="675" w:type="dxa"/>
            <w:tcBorders>
              <w:top w:val="nil"/>
              <w:bottom w:val="nil"/>
            </w:tcBorders>
          </w:tcPr>
          <w:p w:rsidR="003943E2" w:rsidRPr="000549FE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3943E2" w:rsidRPr="000549FE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3943E2" w:rsidRPr="00451868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586" w:type="dxa"/>
            <w:tcBorders>
              <w:top w:val="nil"/>
            </w:tcBorders>
          </w:tcPr>
          <w:p w:rsidR="003943E2" w:rsidRPr="00451868" w:rsidRDefault="003943E2" w:rsidP="00FF18B3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nil"/>
            </w:tcBorders>
          </w:tcPr>
          <w:p w:rsidR="003943E2" w:rsidRPr="00451868" w:rsidRDefault="003943E2" w:rsidP="00FF18B3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nil"/>
            </w:tcBorders>
          </w:tcPr>
          <w:p w:rsidR="003943E2" w:rsidRPr="00451868" w:rsidRDefault="003943E2" w:rsidP="00FF18B3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3943E2" w:rsidRPr="000D24FD" w:rsidTr="006A6F07">
        <w:trPr>
          <w:gridAfter w:val="1"/>
          <w:wAfter w:w="1842" w:type="dxa"/>
        </w:trPr>
        <w:tc>
          <w:tcPr>
            <w:tcW w:w="3510" w:type="dxa"/>
            <w:gridSpan w:val="2"/>
          </w:tcPr>
          <w:p w:rsidR="003943E2" w:rsidRPr="00E1575B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943E2" w:rsidRPr="00CF064D" w:rsidRDefault="003943E2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851" w:type="dxa"/>
            <w:vAlign w:val="center"/>
          </w:tcPr>
          <w:p w:rsidR="003943E2" w:rsidRPr="00CF064D" w:rsidRDefault="003943E2" w:rsidP="003943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586" w:type="dxa"/>
          </w:tcPr>
          <w:p w:rsidR="003943E2" w:rsidRPr="000D24FD" w:rsidRDefault="003943E2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943E2" w:rsidRPr="000D24FD" w:rsidRDefault="003943E2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943E2" w:rsidRPr="000D24FD" w:rsidRDefault="003943E2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43E2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943E2" w:rsidRPr="0075227B" w:rsidRDefault="003943E2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3943E2" w:rsidRDefault="003943E2" w:rsidP="003943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  <w:p w:rsidR="003943E2" w:rsidRPr="0075227B" w:rsidRDefault="003943E2" w:rsidP="003943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Входная контрольная работа</w:t>
            </w:r>
          </w:p>
        </w:tc>
        <w:tc>
          <w:tcPr>
            <w:tcW w:w="851" w:type="dxa"/>
            <w:shd w:val="clear" w:color="auto" w:fill="FFFF00"/>
          </w:tcPr>
          <w:p w:rsidR="003943E2" w:rsidRPr="000D24FD" w:rsidRDefault="003943E2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 w:val="restart"/>
          </w:tcPr>
          <w:p w:rsidR="003943E2" w:rsidRPr="00BD54B5" w:rsidRDefault="003943E2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3943E2" w:rsidRPr="000D24FD" w:rsidRDefault="003943E2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lastRenderedPageBreak/>
              <w:t>ситуации. Описывать схему решения текстовой задачи, применять её для решения задач</w:t>
            </w:r>
          </w:p>
        </w:tc>
        <w:tc>
          <w:tcPr>
            <w:tcW w:w="1701" w:type="dxa"/>
          </w:tcPr>
          <w:p w:rsidR="003943E2" w:rsidRPr="00917D5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Л.Ф. Магницкий и его «А</w:t>
            </w:r>
            <w:r w:rsidRPr="00917D5B">
              <w:rPr>
                <w:rFonts w:ascii="Times New Roman" w:hAnsi="Times New Roman"/>
                <w:sz w:val="24"/>
                <w:szCs w:val="24"/>
              </w:rPr>
              <w:t>рифметика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</w:tcPr>
          <w:p w:rsidR="003943E2" w:rsidRPr="00E1575B" w:rsidRDefault="003943E2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Входная контрольная работа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75227B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Линейное уравнение с одной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75227B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75227B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3F6EC9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,Самоконтроль</w:t>
            </w:r>
          </w:p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75227B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3F6EC9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К (контрольная работа с элементами заданий на определение уровня развития  УУД)</w:t>
            </w:r>
          </w:p>
        </w:tc>
      </w:tr>
      <w:tr w:rsidR="003F6EC9" w:rsidRPr="000D24FD" w:rsidTr="006A6F07">
        <w:tc>
          <w:tcPr>
            <w:tcW w:w="3510" w:type="dxa"/>
            <w:gridSpan w:val="2"/>
            <w:vAlign w:val="center"/>
          </w:tcPr>
          <w:p w:rsidR="003F6EC9" w:rsidRPr="00E1575B" w:rsidRDefault="003F6EC9" w:rsidP="00FF18B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3F6EC9" w:rsidRPr="00E1575B" w:rsidRDefault="003F6EC9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851" w:type="dxa"/>
            <w:vAlign w:val="bottom"/>
          </w:tcPr>
          <w:p w:rsidR="003F6EC9" w:rsidRPr="00E1575B" w:rsidRDefault="003F6EC9" w:rsidP="003943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586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вные выражения. Тождества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 w:val="restart"/>
          </w:tcPr>
          <w:p w:rsidR="003F6EC9" w:rsidRPr="00BD54B5" w:rsidRDefault="003F6EC9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F6EC9" w:rsidRPr="00BD54B5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я: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3F6EC9" w:rsidRPr="00BD54B5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степени с натуральным показателем, знака степени;</w:t>
            </w:r>
          </w:p>
          <w:p w:rsidR="003F6EC9" w:rsidRPr="00BD54B5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</w:p>
          <w:p w:rsidR="003F6EC9" w:rsidRPr="00BD54B5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Преобразовывать произведение одночлена и многочлена; суммы, разности, произведения двух многочленов в многочлен. Выполнять разложение многочлена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жители способом вынесения общего множителя за скобки, способом группировки,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по формулам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</w:tc>
        <w:tc>
          <w:tcPr>
            <w:tcW w:w="1701" w:type="dxa"/>
          </w:tcPr>
          <w:p w:rsidR="003F6EC9" w:rsidRPr="00917D5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7D5B">
              <w:rPr>
                <w:rFonts w:ascii="Times New Roman" w:hAnsi="Times New Roman"/>
                <w:sz w:val="24"/>
                <w:szCs w:val="24"/>
              </w:rPr>
              <w:lastRenderedPageBreak/>
              <w:t>Математические софизмы</w:t>
            </w: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контроль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тепен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/>
              </w:rPr>
              <w:t>(математический диктант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войства степени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роверочная работа) Самоконтроль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0F750D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>(устный опрос,</w:t>
            </w:r>
          </w:p>
          <w:p w:rsidR="003F6EC9" w:rsidRPr="00490300" w:rsidRDefault="003F6EC9" w:rsidP="000F750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0F750D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/>
              </w:rPr>
              <w:t>(математический диктант)</w:t>
            </w:r>
          </w:p>
        </w:tc>
      </w:tr>
      <w:tr w:rsidR="003F6EC9" w:rsidRPr="000D24FD" w:rsidTr="006A6F07"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0F750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3F6EC9" w:rsidRPr="00490300" w:rsidRDefault="003F6EC9" w:rsidP="000F750D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дночлена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гочлен</w:t>
            </w:r>
          </w:p>
        </w:tc>
        <w:tc>
          <w:tcPr>
            <w:tcW w:w="851" w:type="dxa"/>
            <w:shd w:val="clear" w:color="auto" w:fill="FFFF00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ческие фокусы</w:t>
            </w:r>
          </w:p>
        </w:tc>
        <w:tc>
          <w:tcPr>
            <w:tcW w:w="1701" w:type="dxa"/>
          </w:tcPr>
          <w:p w:rsidR="003F6EC9" w:rsidRPr="000D24FD" w:rsidRDefault="003F6EC9" w:rsidP="000F750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роверочная работа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ФК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, ГК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</w:tcPr>
          <w:p w:rsidR="003F6EC9" w:rsidRPr="008B6F9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3F6EC9" w:rsidRPr="00490300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контроль</w:t>
            </w:r>
          </w:p>
        </w:tc>
      </w:tr>
      <w:tr w:rsidR="003F6EC9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3F6EC9" w:rsidRPr="000549FE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3F6EC9" w:rsidRPr="0075227B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зности и суммы двух выражений</w:t>
            </w:r>
          </w:p>
        </w:tc>
        <w:tc>
          <w:tcPr>
            <w:tcW w:w="851" w:type="dxa"/>
          </w:tcPr>
          <w:p w:rsidR="003F6EC9" w:rsidRPr="000D24FD" w:rsidRDefault="003F6EC9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0D24FD" w:rsidRDefault="003F6EC9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3F6EC9" w:rsidRPr="00490300" w:rsidRDefault="003F6EC9" w:rsidP="00FF18B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/>
              </w:rPr>
              <w:t>(математический диктант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ТК(</w:t>
            </w:r>
            <w:r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умма и разность кубов двух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ТК(</w:t>
            </w:r>
            <w:r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3510" w:type="dxa"/>
            <w:gridSpan w:val="2"/>
          </w:tcPr>
          <w:p w:rsidR="00917D5B" w:rsidRPr="00E1575B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917D5B" w:rsidRPr="00E1575B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851" w:type="dxa"/>
            <w:vAlign w:val="bottom"/>
          </w:tcPr>
          <w:p w:rsidR="00917D5B" w:rsidRPr="00E1575B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2586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 w:val="restart"/>
          </w:tcPr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lastRenderedPageBreak/>
              <w:t>функции, заданной таблично. По графику функции, являющейся моделью реального процесса, определять характеристики этого процесса. Строить график</w:t>
            </w:r>
            <w:r w:rsidRPr="00BD54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линейной функции и прямой пропорциональности. Описывать свойства этих функций</w:t>
            </w:r>
          </w:p>
        </w:tc>
        <w:tc>
          <w:tcPr>
            <w:tcW w:w="1701" w:type="dxa"/>
          </w:tcPr>
          <w:p w:rsidR="00917D5B" w:rsidRPr="00E1575B" w:rsidRDefault="00917D5B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Линейная функция, её график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 свойств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роверочная работа) 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ФК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, ГК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К (контрольная работа с элементами </w:t>
            </w:r>
            <w:r>
              <w:rPr>
                <w:rFonts w:ascii="Times New Roman" w:hAnsi="Times New Roman"/>
              </w:rPr>
              <w:t xml:space="preserve">заданий на определение </w:t>
            </w:r>
            <w:r>
              <w:rPr>
                <w:rFonts w:ascii="Times New Roman" w:hAnsi="Times New Roman"/>
              </w:rPr>
              <w:lastRenderedPageBreak/>
              <w:t>уровня развития  УУД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3510" w:type="dxa"/>
            <w:gridSpan w:val="2"/>
            <w:vAlign w:val="center"/>
          </w:tcPr>
          <w:p w:rsidR="00917D5B" w:rsidRPr="00BD54B5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4</w:t>
            </w:r>
          </w:p>
          <w:p w:rsidR="00917D5B" w:rsidRPr="00E1575B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  <w:t>с двумя переменными</w:t>
            </w:r>
          </w:p>
        </w:tc>
        <w:tc>
          <w:tcPr>
            <w:tcW w:w="851" w:type="dxa"/>
            <w:vAlign w:val="center"/>
          </w:tcPr>
          <w:p w:rsidR="00917D5B" w:rsidRPr="00E1575B" w:rsidRDefault="00917D5B" w:rsidP="003943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2586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 w:val="restart"/>
          </w:tcPr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ыми.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решения уравнения с двумя </w:t>
            </w:r>
            <w:r w:rsidRPr="00896A57">
              <w:rPr>
                <w:rFonts w:ascii="Times New Roman" w:hAnsi="Times New Roman"/>
                <w:sz w:val="24"/>
                <w:szCs w:val="24"/>
              </w:rPr>
              <w:lastRenderedPageBreak/>
              <w:t>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917D5B" w:rsidRPr="00BD54B5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</w:t>
            </w:r>
            <w:r w:rsidRPr="00896A57">
              <w:rPr>
                <w:rFonts w:ascii="Times New Roman" w:hAnsi="Times New Roman"/>
                <w:sz w:val="24"/>
                <w:szCs w:val="24"/>
              </w:rPr>
              <w:lastRenderedPageBreak/>
              <w:t>интерпретировать результат решения системы</w:t>
            </w:r>
          </w:p>
        </w:tc>
        <w:tc>
          <w:tcPr>
            <w:tcW w:w="1701" w:type="dxa"/>
          </w:tcPr>
          <w:p w:rsidR="00917D5B" w:rsidRPr="00917D5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7D5B">
              <w:rPr>
                <w:rFonts w:ascii="Times New Roman" w:hAnsi="Times New Roman"/>
                <w:sz w:val="24"/>
                <w:szCs w:val="24"/>
              </w:rPr>
              <w:lastRenderedPageBreak/>
              <w:t>Принцип крайнего</w:t>
            </w: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роверочная работа) 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ФК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, ГК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(</w:t>
            </w:r>
            <w:r w:rsidRPr="00490300">
              <w:rPr>
                <w:rFonts w:ascii="Times New Roman" w:hAnsi="Times New Roman" w:cs="Times New Roman"/>
              </w:rPr>
              <w:t>Устный опрос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математический диктант,самостоятельная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работа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490300">
              <w:rPr>
                <w:rFonts w:ascii="Times New Roman" w:hAnsi="Times New Roman" w:cs="Times New Roman"/>
                <w:i/>
                <w:iCs/>
              </w:rPr>
              <w:t>ИК</w:t>
            </w:r>
            <w:r w:rsidRPr="00490300">
              <w:rPr>
                <w:rFonts w:ascii="Times New Roman" w:hAnsi="Times New Roman" w:cs="Times New Roman"/>
              </w:rPr>
              <w:t xml:space="preserve">(устный опрос, </w:t>
            </w:r>
          </w:p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sz w:val="24"/>
                <w:szCs w:val="24"/>
              </w:rPr>
              <w:t>по карточкам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контроль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851" w:type="dxa"/>
            <w:shd w:val="clear" w:color="auto" w:fill="FFFF00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490300" w:rsidRDefault="00917D5B" w:rsidP="00FF18B3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iCs/>
              </w:rPr>
              <w:t>ИК</w:t>
            </w:r>
            <w:r w:rsidRPr="00490300">
              <w:rPr>
                <w:rFonts w:ascii="Times New Roman" w:hAnsi="Times New Roman"/>
              </w:rPr>
              <w:t>(математический диктант)</w:t>
            </w: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675" w:type="dxa"/>
          </w:tcPr>
          <w:p w:rsidR="00917D5B" w:rsidRPr="000549FE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  <w:vMerge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проверочная работа) Самоконтроль</w:t>
            </w:r>
          </w:p>
        </w:tc>
      </w:tr>
      <w:tr w:rsidR="00917D5B" w:rsidRPr="000D24FD" w:rsidTr="006A6F07">
        <w:tc>
          <w:tcPr>
            <w:tcW w:w="3510" w:type="dxa"/>
            <w:gridSpan w:val="2"/>
            <w:vAlign w:val="center"/>
          </w:tcPr>
          <w:p w:rsidR="00917D5B" w:rsidRPr="00473BC7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center"/>
          </w:tcPr>
          <w:p w:rsidR="00917D5B" w:rsidRPr="00473BC7" w:rsidRDefault="00917D5B" w:rsidP="00FF18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586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76029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00">
              <w:rPr>
                <w:rFonts w:ascii="Times New Roman" w:hAnsi="Times New Roman"/>
                <w:i/>
                <w:sz w:val="24"/>
                <w:szCs w:val="24"/>
              </w:rPr>
              <w:t>ФК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, ГК</w:t>
            </w:r>
          </w:p>
        </w:tc>
        <w:tc>
          <w:tcPr>
            <w:tcW w:w="1842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3510" w:type="dxa"/>
            <w:gridSpan w:val="2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пражнения для повто</w:t>
            </w:r>
            <w:r>
              <w:rPr>
                <w:rFonts w:ascii="Times New Roman" w:hAnsi="Times New Roman"/>
                <w:sz w:val="24"/>
                <w:szCs w:val="24"/>
              </w:rPr>
              <w:t>рения курса 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586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7D5B" w:rsidRPr="000D24FD" w:rsidTr="006A6F07">
        <w:trPr>
          <w:gridAfter w:val="1"/>
          <w:wAfter w:w="1842" w:type="dxa"/>
        </w:trPr>
        <w:tc>
          <w:tcPr>
            <w:tcW w:w="3510" w:type="dxa"/>
            <w:gridSpan w:val="2"/>
          </w:tcPr>
          <w:p w:rsidR="00917D5B" w:rsidRPr="0075227B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</w:tc>
        <w:tc>
          <w:tcPr>
            <w:tcW w:w="851" w:type="dxa"/>
          </w:tcPr>
          <w:p w:rsidR="00917D5B" w:rsidRPr="000D24FD" w:rsidRDefault="00917D5B" w:rsidP="00FF18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6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917D5B" w:rsidRPr="000D24FD" w:rsidRDefault="00917D5B" w:rsidP="00FF18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К (контрольная работа с элементами </w:t>
            </w:r>
            <w:r>
              <w:rPr>
                <w:rFonts w:ascii="Times New Roman" w:hAnsi="Times New Roman"/>
              </w:rPr>
              <w:t>заданий на определение уровня развития  УУД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</w:tbl>
    <w:p w:rsidR="00BD54B5" w:rsidRDefault="00BD54B5" w:rsidP="00BD54B5">
      <w:pPr>
        <w:rPr>
          <w:rFonts w:ascii="Times New Roman" w:eastAsia="Times New Roman" w:hAnsi="Times New Roman" w:cs="Times New Roman"/>
        </w:rPr>
      </w:pPr>
    </w:p>
    <w:p w:rsidR="00D373B9" w:rsidRPr="00D373B9" w:rsidRDefault="00D373B9" w:rsidP="00D373B9">
      <w:pPr>
        <w:pStyle w:val="a3"/>
        <w:ind w:left="-360"/>
        <w:rPr>
          <w:rFonts w:ascii="Times New Roman" w:hAnsi="Times New Roman"/>
          <w:b/>
          <w:bCs/>
          <w:sz w:val="28"/>
          <w:szCs w:val="28"/>
          <w:u w:val="single"/>
        </w:rPr>
      </w:pP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t xml:space="preserve">АЛГЕБРА.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8</w:t>
      </w: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t xml:space="preserve"> КЛАСС</w:t>
      </w: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cr/>
      </w:r>
    </w:p>
    <w:p w:rsidR="00D373B9" w:rsidRDefault="00D373B9" w:rsidP="00D373B9">
      <w:pPr>
        <w:rPr>
          <w:rFonts w:ascii="Times New Roman" w:eastAsia="Times New Roman" w:hAnsi="Times New Roman" w:cs="Times New Roman"/>
        </w:rPr>
      </w:pPr>
      <w:r w:rsidRPr="004A4F2F">
        <w:rPr>
          <w:rFonts w:ascii="Times New Roman" w:hAnsi="Times New Roman"/>
          <w:bCs/>
          <w:sz w:val="32"/>
          <w:szCs w:val="32"/>
        </w:rPr>
        <w:t xml:space="preserve"> 3 часа в неделю, всего 10</w:t>
      </w:r>
      <w:r>
        <w:rPr>
          <w:rFonts w:ascii="Times New Roman" w:hAnsi="Times New Roman"/>
          <w:bCs/>
          <w:sz w:val="32"/>
          <w:szCs w:val="32"/>
        </w:rPr>
        <w:t>2</w:t>
      </w:r>
      <w:r w:rsidRPr="004A4F2F">
        <w:rPr>
          <w:rFonts w:ascii="Times New Roman" w:hAnsi="Times New Roman"/>
          <w:bCs/>
          <w:sz w:val="32"/>
          <w:szCs w:val="32"/>
        </w:rPr>
        <w:t xml:space="preserve"> часов; </w:t>
      </w:r>
      <w:r w:rsidRPr="004A4F2F">
        <w:rPr>
          <w:rFonts w:ascii="Times New Roman" w:hAnsi="Times New Roman"/>
          <w:bCs/>
          <w:sz w:val="32"/>
          <w:szCs w:val="32"/>
        </w:rPr>
        <w:cr/>
      </w:r>
    </w:p>
    <w:tbl>
      <w:tblPr>
        <w:tblStyle w:val="a4"/>
        <w:tblW w:w="10881" w:type="dxa"/>
        <w:tblLook w:val="04A0" w:firstRow="1" w:lastRow="0" w:firstColumn="1" w:lastColumn="0" w:noHBand="0" w:noVBand="1"/>
      </w:tblPr>
      <w:tblGrid>
        <w:gridCol w:w="2605"/>
        <w:gridCol w:w="2605"/>
        <w:gridCol w:w="5671"/>
      </w:tblGrid>
      <w:tr w:rsidR="00D373B9" w:rsidTr="00D373B9">
        <w:tc>
          <w:tcPr>
            <w:tcW w:w="2605" w:type="dxa"/>
            <w:vAlign w:val="bottom"/>
          </w:tcPr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605" w:type="dxa"/>
            <w:vAlign w:val="bottom"/>
          </w:tcPr>
          <w:p w:rsidR="00D373B9" w:rsidRPr="000D24FD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  <w:p w:rsidR="00D373B9" w:rsidRPr="003943E2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1" w:type="dxa"/>
            <w:vAlign w:val="bottom"/>
          </w:tcPr>
          <w:p w:rsidR="00D373B9" w:rsidRPr="00CF064D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D373B9" w:rsidRPr="00803183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D373B9" w:rsidTr="00D373B9">
        <w:tc>
          <w:tcPr>
            <w:tcW w:w="2605" w:type="dxa"/>
            <w:vAlign w:val="center"/>
          </w:tcPr>
          <w:p w:rsidR="00D373B9" w:rsidRPr="000549FE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ациональные выражения</w:t>
            </w:r>
          </w:p>
        </w:tc>
        <w:tc>
          <w:tcPr>
            <w:tcW w:w="2605" w:type="dxa"/>
            <w:vAlign w:val="center"/>
          </w:tcPr>
          <w:p w:rsidR="00D373B9" w:rsidRPr="00367795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5671" w:type="dxa"/>
            <w:vAlign w:val="bottom"/>
          </w:tcPr>
          <w:p w:rsidR="00D373B9" w:rsidRPr="00677496" w:rsidRDefault="00D373B9" w:rsidP="00D373B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cr/>
              <w:t>определения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67749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DSMT4" ShapeID="_x0000_i1025" DrawAspect="Content" ObjectID="_1571120805" r:id="rId6"/>
              </w:objec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авил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сложения, вычитания, умножения, деления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дробей, возведения дроби в степень; условие равенства дроби нулю.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.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ческий метод решения уравнений с одной переменно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с переменной в знаменателе дроби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 для преобразования выражени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числа в стандартном виде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е и чтение графика функции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67749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6" type="#_x0000_t75" style="width:30.75pt;height:30.75pt" o:ole="">
                  <v:imagedata r:id="rId5" o:title=""/>
                </v:shape>
                <o:OLEObject Type="Embed" ProgID="Equation.DSMT4" ShapeID="_x0000_i1026" DrawAspect="Content" ObjectID="_1571120806" r:id="rId7"/>
              </w:objec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</w:t>
            </w:r>
          </w:p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373B9" w:rsidTr="00D373B9">
        <w:tc>
          <w:tcPr>
            <w:tcW w:w="2605" w:type="dxa"/>
            <w:vAlign w:val="center"/>
          </w:tcPr>
          <w:p w:rsidR="00D373B9" w:rsidRPr="000549FE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lastRenderedPageBreak/>
              <w:t>К</w:t>
            </w: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вадратные корни.   Действительные числа</w:t>
            </w:r>
          </w:p>
        </w:tc>
        <w:tc>
          <w:tcPr>
            <w:tcW w:w="2605" w:type="dxa"/>
            <w:vAlign w:val="center"/>
          </w:tcPr>
          <w:p w:rsidR="00D373B9" w:rsidRPr="00367795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5671" w:type="dxa"/>
            <w:vAlign w:val="bottom"/>
          </w:tcPr>
          <w:p w:rsidR="00D373B9" w:rsidRPr="00677496" w:rsidRDefault="00D373B9" w:rsidP="00D373B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помощью формул свойства действий с действительными числами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Формулировать: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x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рифметического квадратного корня, функции </w:t>
            </w:r>
            <w:r w:rsidRPr="0067749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27" type="#_x0000_t75" style="width:37.5pt;height:19.5pt" o:ole="">
                  <v:imagedata r:id="rId8" o:title=""/>
                </v:shape>
                <o:OLEObject Type="Embed" ProgID="Equation.DSMT4" ShapeID="_x0000_i1027" DrawAspect="Content" ObjectID="_1571120807" r:id="rId9"/>
              </w:objec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арифметического квадратного корня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ои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и функций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x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 xml:space="preserve">2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</w:t>
            </w:r>
            <w:r w:rsidRPr="0067749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28" type="#_x0000_t75" style="width:37.5pt;height:19.5pt" o:ole="">
                  <v:imagedata r:id="rId8" o:title=""/>
                </v:shape>
                <o:OLEObject Type="Embed" ProgID="Equation.DSMT4" ShapeID="_x0000_i1028" DrawAspect="Content" ObjectID="_1571120808" r:id="rId10"/>
              </w:objec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D373B9" w:rsidRPr="00367795" w:rsidRDefault="00D373B9" w:rsidP="00D373B9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прощать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дроби, анализ соотношений между числовыми множествами и их элементами</w:t>
            </w:r>
          </w:p>
        </w:tc>
      </w:tr>
      <w:tr w:rsidR="00D373B9" w:rsidTr="00D373B9">
        <w:tc>
          <w:tcPr>
            <w:tcW w:w="2605" w:type="dxa"/>
            <w:vAlign w:val="center"/>
          </w:tcPr>
          <w:p w:rsidR="00D373B9" w:rsidRPr="000549FE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Квадратные уравнения</w:t>
            </w:r>
          </w:p>
        </w:tc>
        <w:tc>
          <w:tcPr>
            <w:tcW w:w="2605" w:type="dxa"/>
            <w:vAlign w:val="center"/>
          </w:tcPr>
          <w:p w:rsidR="00D373B9" w:rsidRPr="00367795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5671" w:type="dxa"/>
            <w:vAlign w:val="bottom"/>
          </w:tcPr>
          <w:p w:rsidR="00D373B9" w:rsidRPr="00677496" w:rsidRDefault="00D373B9" w:rsidP="00D373B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общем виде решение неполных квадратных уравнени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  <w:t>и квадратного трёхчлена, корня квадратного трёхчлена; биквадратного уравнения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 трёхчлена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теорему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ета и обратную ей теорему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 теоремы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примерах метод замены переменной для решения уравнений.</w:t>
            </w:r>
          </w:p>
          <w:p w:rsidR="00D373B9" w:rsidRPr="00367795" w:rsidRDefault="00D373B9" w:rsidP="00D373B9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Находить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D373B9" w:rsidTr="00D373B9">
        <w:tc>
          <w:tcPr>
            <w:tcW w:w="2605" w:type="dxa"/>
            <w:vAlign w:val="bottom"/>
          </w:tcPr>
          <w:p w:rsidR="00D373B9" w:rsidRPr="000549FE" w:rsidRDefault="00D373B9" w:rsidP="00D373B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и систематизация учебного материала </w:t>
            </w:r>
          </w:p>
        </w:tc>
        <w:tc>
          <w:tcPr>
            <w:tcW w:w="2605" w:type="dxa"/>
            <w:vAlign w:val="bottom"/>
          </w:tcPr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7 </w:t>
            </w:r>
          </w:p>
        </w:tc>
        <w:tc>
          <w:tcPr>
            <w:tcW w:w="5671" w:type="dxa"/>
            <w:vAlign w:val="bottom"/>
          </w:tcPr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373B9" w:rsidTr="00D373B9">
        <w:tc>
          <w:tcPr>
            <w:tcW w:w="2605" w:type="dxa"/>
            <w:vAlign w:val="bottom"/>
          </w:tcPr>
          <w:p w:rsidR="00D373B9" w:rsidRPr="000549FE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05" w:type="dxa"/>
            <w:vAlign w:val="bottom"/>
          </w:tcPr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1" w:type="dxa"/>
            <w:vAlign w:val="bottom"/>
          </w:tcPr>
          <w:p w:rsidR="00D373B9" w:rsidRPr="00367795" w:rsidRDefault="00D373B9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D373B9" w:rsidRDefault="00D373B9" w:rsidP="00D373B9">
      <w:pPr>
        <w:rPr>
          <w:rFonts w:ascii="Times New Roman" w:eastAsia="Times New Roman" w:hAnsi="Times New Roman" w:cs="Times New Roman"/>
        </w:rPr>
      </w:pPr>
    </w:p>
    <w:p w:rsidR="008C1C32" w:rsidRPr="00D373B9" w:rsidRDefault="008C1C32" w:rsidP="008C1C32">
      <w:pPr>
        <w:pStyle w:val="a3"/>
        <w:ind w:left="-360"/>
        <w:rPr>
          <w:rFonts w:ascii="Times New Roman" w:hAnsi="Times New Roman"/>
          <w:b/>
          <w:bCs/>
          <w:sz w:val="28"/>
          <w:szCs w:val="28"/>
          <w:u w:val="single"/>
        </w:rPr>
      </w:pP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t xml:space="preserve">АЛГЕБРА.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9</w:t>
      </w: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t xml:space="preserve"> КЛАСС</w:t>
      </w:r>
      <w:r w:rsidRPr="00D373B9">
        <w:rPr>
          <w:rFonts w:ascii="Times New Roman" w:hAnsi="Times New Roman"/>
          <w:b/>
          <w:bCs/>
          <w:sz w:val="28"/>
          <w:szCs w:val="28"/>
          <w:u w:val="single"/>
        </w:rPr>
        <w:cr/>
      </w:r>
    </w:p>
    <w:p w:rsidR="008C1C32" w:rsidRDefault="008C1C32" w:rsidP="008C1C32">
      <w:pPr>
        <w:rPr>
          <w:rFonts w:ascii="Times New Roman" w:eastAsia="Times New Roman" w:hAnsi="Times New Roman" w:cs="Times New Roman"/>
        </w:rPr>
      </w:pPr>
      <w:r w:rsidRPr="004A4F2F">
        <w:rPr>
          <w:rFonts w:ascii="Times New Roman" w:hAnsi="Times New Roman"/>
          <w:bCs/>
          <w:sz w:val="32"/>
          <w:szCs w:val="32"/>
        </w:rPr>
        <w:t xml:space="preserve"> 3 часа в неделю, всего 10</w:t>
      </w:r>
      <w:r>
        <w:rPr>
          <w:rFonts w:ascii="Times New Roman" w:hAnsi="Times New Roman"/>
          <w:bCs/>
          <w:sz w:val="32"/>
          <w:szCs w:val="32"/>
        </w:rPr>
        <w:t>2</w:t>
      </w:r>
      <w:r w:rsidRPr="004A4F2F">
        <w:rPr>
          <w:rFonts w:ascii="Times New Roman" w:hAnsi="Times New Roman"/>
          <w:bCs/>
          <w:sz w:val="32"/>
          <w:szCs w:val="32"/>
        </w:rPr>
        <w:t xml:space="preserve"> часов;</w:t>
      </w:r>
    </w:p>
    <w:tbl>
      <w:tblPr>
        <w:tblStyle w:val="a4"/>
        <w:tblW w:w="10881" w:type="dxa"/>
        <w:tblLook w:val="04A0" w:firstRow="1" w:lastRow="0" w:firstColumn="1" w:lastColumn="0" w:noHBand="0" w:noVBand="1"/>
      </w:tblPr>
      <w:tblGrid>
        <w:gridCol w:w="2605"/>
        <w:gridCol w:w="2605"/>
        <w:gridCol w:w="5671"/>
      </w:tblGrid>
      <w:tr w:rsidR="008C1C32" w:rsidTr="006543A7">
        <w:tc>
          <w:tcPr>
            <w:tcW w:w="2605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605" w:type="dxa"/>
            <w:vAlign w:val="bottom"/>
          </w:tcPr>
          <w:p w:rsidR="008C1C32" w:rsidRPr="000D24FD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  <w:p w:rsidR="008C1C32" w:rsidRPr="003943E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1" w:type="dxa"/>
            <w:vAlign w:val="bottom"/>
          </w:tcPr>
          <w:p w:rsidR="008C1C32" w:rsidRPr="00CF064D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8C1C32" w:rsidRPr="00803183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8C1C32" w:rsidTr="006543A7">
        <w:tc>
          <w:tcPr>
            <w:tcW w:w="2605" w:type="dxa"/>
            <w:vAlign w:val="bottom"/>
          </w:tcPr>
          <w:p w:rsidR="008C1C32" w:rsidRPr="000549FE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2605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671" w:type="dxa"/>
            <w:vAlign w:val="bottom"/>
          </w:tcPr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равнения двух чисел,  решения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овых неравенств, сложения и умножения числовых неравенств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8C1C32" w:rsidRPr="00367795" w:rsidRDefault="008C1C32" w:rsidP="008C1C32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Решать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8C1C32" w:rsidTr="008C1C32">
        <w:tc>
          <w:tcPr>
            <w:tcW w:w="2605" w:type="dxa"/>
            <w:vAlign w:val="center"/>
          </w:tcPr>
          <w:p w:rsidR="008C1C32" w:rsidRPr="000549FE" w:rsidRDefault="008C1C32" w:rsidP="008C1C3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Квадратичная функция</w:t>
            </w:r>
          </w:p>
        </w:tc>
        <w:tc>
          <w:tcPr>
            <w:tcW w:w="2605" w:type="dxa"/>
            <w:vAlign w:val="center"/>
          </w:tcPr>
          <w:p w:rsidR="008C1C32" w:rsidRPr="00367795" w:rsidRDefault="008C1C32" w:rsidP="008C1C3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5671" w:type="dxa"/>
            <w:vAlign w:val="bottom"/>
          </w:tcPr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функции как правила, устанавливающего связь между элементами двух множеств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ичной функции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авил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я графиков функций с помощью преобразований вида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f(x)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→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→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 + а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→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ои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и функций с помощью преобразований вида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→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+ 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→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 + а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→ 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f(x)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ои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 квадратичной функции. По графику квадратичной функции описывать её свойства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Решать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неравенства, используя схему расположения параболы относительно оси абсцисс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C1C32" w:rsidTr="006543A7">
        <w:tc>
          <w:tcPr>
            <w:tcW w:w="2605" w:type="dxa"/>
            <w:vAlign w:val="bottom"/>
          </w:tcPr>
          <w:p w:rsidR="008C1C32" w:rsidRPr="000549FE" w:rsidRDefault="008C1C32" w:rsidP="008C1C3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Э</w:t>
            </w: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лементы пр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лад</w:t>
            </w: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ой  математики</w:t>
            </w:r>
          </w:p>
        </w:tc>
        <w:tc>
          <w:tcPr>
            <w:tcW w:w="2605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671" w:type="dxa"/>
            <w:vAlign w:val="bottom"/>
          </w:tcPr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водить примеры: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ческих моделей реальных ситуаций; прикладных задач; приближённых величин;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авила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мбинаторное правило суммы, комбинаторное правило произведения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этапы решения прикладной задачи.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аходи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оводи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8C1C32" w:rsidRPr="00367795" w:rsidRDefault="008C1C32" w:rsidP="008C1C32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Описывать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8C1C32" w:rsidTr="006543A7">
        <w:tc>
          <w:tcPr>
            <w:tcW w:w="2605" w:type="dxa"/>
            <w:vAlign w:val="bottom"/>
          </w:tcPr>
          <w:p w:rsidR="008C1C32" w:rsidRPr="000549FE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lastRenderedPageBreak/>
              <w:t>Ч</w:t>
            </w: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словые   последовательности  </w:t>
            </w:r>
          </w:p>
        </w:tc>
        <w:tc>
          <w:tcPr>
            <w:tcW w:w="2605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671" w:type="dxa"/>
            <w:vAlign w:val="bottom"/>
          </w:tcPr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водить примеры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числя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лены последовательности, заданной формулой n-го члена или рекуррентно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рифметической прогрессии, геометрической прогрессии;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ленов геометрической и арифметической прогрессий.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Зада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рифметическую и геометрическую прогрессии рекуррентно.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Записывать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поясня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ормулы общего члена арифметической и геометрической прогрессий.</w:t>
            </w:r>
          </w:p>
          <w:p w:rsidR="008C1C32" w:rsidRPr="00677496" w:rsidRDefault="008C1C32" w:rsidP="008C1C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Записывать 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доказывать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формулы суммы </w:t>
            </w:r>
            <w:r w:rsidRPr="0067749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6774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8C1C32" w:rsidRPr="00367795" w:rsidRDefault="008C1C32" w:rsidP="008C1C32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Вычислять</w:t>
            </w:r>
            <w:r w:rsidRPr="006774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умму бесконечной геометрической прогрессии, у которой | q | &lt; 1. Представлять бесконечные периодические дроби в виде обыкновенных</w:t>
            </w:r>
          </w:p>
        </w:tc>
      </w:tr>
      <w:tr w:rsidR="008C1C32" w:rsidTr="006543A7">
        <w:tc>
          <w:tcPr>
            <w:tcW w:w="2605" w:type="dxa"/>
            <w:vAlign w:val="bottom"/>
          </w:tcPr>
          <w:p w:rsidR="008C1C32" w:rsidRPr="000549FE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749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Повторение и систематизация учебного материала</w:t>
            </w:r>
          </w:p>
        </w:tc>
        <w:tc>
          <w:tcPr>
            <w:tcW w:w="2605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671" w:type="dxa"/>
            <w:vAlign w:val="bottom"/>
          </w:tcPr>
          <w:p w:rsidR="008C1C32" w:rsidRPr="00367795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8C1C32" w:rsidRDefault="008C1C32" w:rsidP="00D373B9">
      <w:pPr>
        <w:rPr>
          <w:rFonts w:ascii="Times New Roman" w:eastAsia="Times New Roman" w:hAnsi="Times New Roman" w:cs="Times New Roman"/>
        </w:rPr>
      </w:pPr>
    </w:p>
    <w:p w:rsidR="008C1C32" w:rsidRDefault="008C1C32" w:rsidP="00D373B9">
      <w:pPr>
        <w:rPr>
          <w:rFonts w:ascii="Times New Roman" w:eastAsia="Times New Roman" w:hAnsi="Times New Roman" w:cs="Times New Roman"/>
        </w:rPr>
      </w:pPr>
    </w:p>
    <w:tbl>
      <w:tblPr>
        <w:tblW w:w="103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3686"/>
        <w:gridCol w:w="2552"/>
        <w:gridCol w:w="1133"/>
        <w:gridCol w:w="1134"/>
        <w:gridCol w:w="1207"/>
      </w:tblGrid>
      <w:tr w:rsidR="008C1C32" w:rsidRPr="008C1C32" w:rsidTr="008C1C32">
        <w:trPr>
          <w:trHeight w:val="982"/>
        </w:trPr>
        <w:tc>
          <w:tcPr>
            <w:tcW w:w="675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№</w:t>
            </w: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Раздел курса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8"/>
              </w:rPr>
            </w:pPr>
            <w:r w:rsidRPr="008C1C32">
              <w:rPr>
                <w:rFonts w:ascii="Times New Roman" w:hAnsi="Times New Roman"/>
                <w:b/>
                <w:sz w:val="28"/>
              </w:rPr>
              <w:t xml:space="preserve">По рабочей программе </w:t>
            </w:r>
          </w:p>
          <w:p w:rsidR="008C1C32" w:rsidRPr="008C1C3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8"/>
              </w:rPr>
            </w:pPr>
            <w:r w:rsidRPr="008C1C32">
              <w:rPr>
                <w:rFonts w:ascii="Times New Roman" w:hAnsi="Times New Roman"/>
                <w:b/>
                <w:sz w:val="28"/>
              </w:rPr>
              <w:t>(кол-во часов)</w:t>
            </w:r>
          </w:p>
        </w:tc>
        <w:tc>
          <w:tcPr>
            <w:tcW w:w="1133" w:type="dxa"/>
            <w:vAlign w:val="center"/>
          </w:tcPr>
          <w:p w:rsidR="008C1C32" w:rsidRPr="008C1C3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8"/>
              </w:rPr>
            </w:pPr>
            <w:r w:rsidRPr="008C1C32">
              <w:rPr>
                <w:rFonts w:ascii="Times New Roman" w:hAnsi="Times New Roman"/>
                <w:b/>
                <w:sz w:val="28"/>
              </w:rPr>
              <w:t>7 класс</w:t>
            </w:r>
          </w:p>
        </w:tc>
        <w:tc>
          <w:tcPr>
            <w:tcW w:w="1134" w:type="dxa"/>
            <w:vAlign w:val="center"/>
          </w:tcPr>
          <w:p w:rsidR="008C1C32" w:rsidRPr="008C1C3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8"/>
              </w:rPr>
            </w:pPr>
            <w:r w:rsidRPr="008C1C32">
              <w:rPr>
                <w:rFonts w:ascii="Times New Roman" w:hAnsi="Times New Roman"/>
                <w:b/>
                <w:sz w:val="28"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8C1C32" w:rsidRPr="008C1C32" w:rsidRDefault="008C1C32" w:rsidP="006543A7">
            <w:pPr>
              <w:pStyle w:val="a3"/>
              <w:jc w:val="center"/>
              <w:rPr>
                <w:rFonts w:ascii="Times New Roman" w:hAnsi="Times New Roman"/>
                <w:b/>
                <w:sz w:val="28"/>
              </w:rPr>
            </w:pPr>
            <w:r w:rsidRPr="008C1C32">
              <w:rPr>
                <w:rFonts w:ascii="Times New Roman" w:hAnsi="Times New Roman"/>
                <w:b/>
                <w:sz w:val="28"/>
              </w:rPr>
              <w:t>9 класс</w:t>
            </w: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Линейное уравнение с одной переменной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Целые выражения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50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50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Функции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2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2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Системы линейных уравнений с двумя переменными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9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9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Рациональные выражения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44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44</w:t>
            </w: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Квадратные корни. Действительные числа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5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5</w:t>
            </w: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Квадратные уравнения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6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6</w:t>
            </w: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 xml:space="preserve">Неравенства 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0</w:t>
            </w: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Квадратичная функция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38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38</w:t>
            </w: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Элементы прикладной математики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0</w:t>
            </w: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Числовые последовательности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7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17</w:t>
            </w:r>
          </w:p>
        </w:tc>
      </w:tr>
      <w:tr w:rsidR="008C1C32" w:rsidRPr="008C1C32" w:rsidTr="008C1C32">
        <w:tc>
          <w:tcPr>
            <w:tcW w:w="675" w:type="dxa"/>
            <w:vAlign w:val="center"/>
          </w:tcPr>
          <w:p w:rsidR="008C1C32" w:rsidRPr="008C1C32" w:rsidRDefault="008C1C32" w:rsidP="008C1C32">
            <w:pPr>
              <w:pStyle w:val="a3"/>
              <w:numPr>
                <w:ilvl w:val="0"/>
                <w:numId w:val="24"/>
              </w:numPr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3686" w:type="dxa"/>
            <w:vAlign w:val="center"/>
          </w:tcPr>
          <w:p w:rsidR="008C1C32" w:rsidRPr="008C1C32" w:rsidRDefault="008C1C32" w:rsidP="006543A7">
            <w:pPr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Повторение и систематизация  учебного материала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7</w:t>
            </w: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8C1C32">
              <w:rPr>
                <w:rFonts w:ascii="Times New Roman" w:hAnsi="Times New Roman" w:cs="Times New Roman"/>
                <w:sz w:val="28"/>
              </w:rPr>
              <w:t>7</w:t>
            </w:r>
          </w:p>
        </w:tc>
      </w:tr>
      <w:tr w:rsidR="008C1C32" w:rsidRPr="008C1C32" w:rsidTr="008C1C32">
        <w:trPr>
          <w:trHeight w:val="353"/>
        </w:trPr>
        <w:tc>
          <w:tcPr>
            <w:tcW w:w="4361" w:type="dxa"/>
            <w:gridSpan w:val="2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Итого</w:t>
            </w:r>
          </w:p>
        </w:tc>
        <w:tc>
          <w:tcPr>
            <w:tcW w:w="2552" w:type="dxa"/>
            <w:vAlign w:val="center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306</w:t>
            </w:r>
          </w:p>
        </w:tc>
        <w:tc>
          <w:tcPr>
            <w:tcW w:w="1133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102</w:t>
            </w:r>
          </w:p>
        </w:tc>
        <w:tc>
          <w:tcPr>
            <w:tcW w:w="1134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102</w:t>
            </w:r>
          </w:p>
        </w:tc>
        <w:tc>
          <w:tcPr>
            <w:tcW w:w="1207" w:type="dxa"/>
          </w:tcPr>
          <w:p w:rsidR="008C1C32" w:rsidRPr="008C1C32" w:rsidRDefault="008C1C32" w:rsidP="006543A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8C1C32">
              <w:rPr>
                <w:rFonts w:ascii="Times New Roman" w:hAnsi="Times New Roman" w:cs="Times New Roman"/>
                <w:b/>
                <w:sz w:val="28"/>
              </w:rPr>
              <w:t>102</w:t>
            </w:r>
          </w:p>
        </w:tc>
      </w:tr>
    </w:tbl>
    <w:p w:rsidR="008C1C32" w:rsidRDefault="008C1C32" w:rsidP="00D373B9">
      <w:pPr>
        <w:rPr>
          <w:rFonts w:ascii="Times New Roman" w:eastAsia="Times New Roman" w:hAnsi="Times New Roman" w:cs="Times New Roman"/>
        </w:rPr>
      </w:pPr>
    </w:p>
    <w:sectPr w:rsidR="008C1C32" w:rsidSect="006A6F07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7089A"/>
    <w:multiLevelType w:val="hybridMultilevel"/>
    <w:tmpl w:val="4DA2A4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326894"/>
    <w:multiLevelType w:val="hybridMultilevel"/>
    <w:tmpl w:val="81565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8C48DE"/>
    <w:multiLevelType w:val="hybridMultilevel"/>
    <w:tmpl w:val="75E68C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DC287D"/>
    <w:multiLevelType w:val="hybridMultilevel"/>
    <w:tmpl w:val="FB64D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960994"/>
    <w:multiLevelType w:val="multilevel"/>
    <w:tmpl w:val="374E2C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F4E328E"/>
    <w:multiLevelType w:val="multilevel"/>
    <w:tmpl w:val="7DF6E4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826647D"/>
    <w:multiLevelType w:val="multilevel"/>
    <w:tmpl w:val="C3CE5A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4B82DB4"/>
    <w:multiLevelType w:val="multilevel"/>
    <w:tmpl w:val="143A6B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B1C6CD9"/>
    <w:multiLevelType w:val="multilevel"/>
    <w:tmpl w:val="27F2D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CFA0C18"/>
    <w:multiLevelType w:val="multilevel"/>
    <w:tmpl w:val="2E4219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DC900A8"/>
    <w:multiLevelType w:val="multilevel"/>
    <w:tmpl w:val="9208D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47E55C5"/>
    <w:multiLevelType w:val="hybridMultilevel"/>
    <w:tmpl w:val="B5F279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57E2F1D"/>
    <w:multiLevelType w:val="multilevel"/>
    <w:tmpl w:val="374E2C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5EE10FD"/>
    <w:multiLevelType w:val="multilevel"/>
    <w:tmpl w:val="C4FC82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C937A52"/>
    <w:multiLevelType w:val="multilevel"/>
    <w:tmpl w:val="C9C8A1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08B3CDC"/>
    <w:multiLevelType w:val="hybridMultilevel"/>
    <w:tmpl w:val="A228601E"/>
    <w:lvl w:ilvl="0" w:tplc="E2E034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0E5CDC"/>
    <w:multiLevelType w:val="hybridMultilevel"/>
    <w:tmpl w:val="645A42BC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>
    <w:nsid w:val="57FD5F0F"/>
    <w:multiLevelType w:val="multilevel"/>
    <w:tmpl w:val="1C207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8EF1642"/>
    <w:multiLevelType w:val="multilevel"/>
    <w:tmpl w:val="362209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B273AA5"/>
    <w:multiLevelType w:val="multilevel"/>
    <w:tmpl w:val="25B61E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C9B7861"/>
    <w:multiLevelType w:val="multilevel"/>
    <w:tmpl w:val="E2E03DBC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06D015C"/>
    <w:multiLevelType w:val="hybridMultilevel"/>
    <w:tmpl w:val="3B4657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EC527A4"/>
    <w:multiLevelType w:val="multilevel"/>
    <w:tmpl w:val="04825E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7"/>
  </w:num>
  <w:num w:numId="3">
    <w:abstractNumId w:val="9"/>
  </w:num>
  <w:num w:numId="4">
    <w:abstractNumId w:val="23"/>
  </w:num>
  <w:num w:numId="5">
    <w:abstractNumId w:val="5"/>
  </w:num>
  <w:num w:numId="6">
    <w:abstractNumId w:val="14"/>
  </w:num>
  <w:num w:numId="7">
    <w:abstractNumId w:val="6"/>
  </w:num>
  <w:num w:numId="8">
    <w:abstractNumId w:val="12"/>
  </w:num>
  <w:num w:numId="9">
    <w:abstractNumId w:val="21"/>
  </w:num>
  <w:num w:numId="10">
    <w:abstractNumId w:val="0"/>
  </w:num>
  <w:num w:numId="11">
    <w:abstractNumId w:val="1"/>
  </w:num>
  <w:num w:numId="12">
    <w:abstractNumId w:val="2"/>
  </w:num>
  <w:num w:numId="13">
    <w:abstractNumId w:val="11"/>
  </w:num>
  <w:num w:numId="14">
    <w:abstractNumId w:val="16"/>
  </w:num>
  <w:num w:numId="15">
    <w:abstractNumId w:val="4"/>
  </w:num>
  <w:num w:numId="16">
    <w:abstractNumId w:val="20"/>
  </w:num>
  <w:num w:numId="17">
    <w:abstractNumId w:val="3"/>
  </w:num>
  <w:num w:numId="18">
    <w:abstractNumId w:val="8"/>
  </w:num>
  <w:num w:numId="19">
    <w:abstractNumId w:val="19"/>
  </w:num>
  <w:num w:numId="20">
    <w:abstractNumId w:val="17"/>
  </w:num>
  <w:num w:numId="21">
    <w:abstractNumId w:val="18"/>
  </w:num>
  <w:num w:numId="22">
    <w:abstractNumId w:val="10"/>
  </w:num>
  <w:num w:numId="23">
    <w:abstractNumId w:val="13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54B5"/>
    <w:rsid w:val="00143155"/>
    <w:rsid w:val="002529DA"/>
    <w:rsid w:val="003943E2"/>
    <w:rsid w:val="003A2D7E"/>
    <w:rsid w:val="003B0660"/>
    <w:rsid w:val="003F6EC9"/>
    <w:rsid w:val="00421D13"/>
    <w:rsid w:val="005D6A33"/>
    <w:rsid w:val="006553E8"/>
    <w:rsid w:val="006610E2"/>
    <w:rsid w:val="006A6C62"/>
    <w:rsid w:val="006A6F07"/>
    <w:rsid w:val="007C7730"/>
    <w:rsid w:val="008C1C32"/>
    <w:rsid w:val="00917D5B"/>
    <w:rsid w:val="009B4EFB"/>
    <w:rsid w:val="009C3ABC"/>
    <w:rsid w:val="00A621E8"/>
    <w:rsid w:val="00BD54B5"/>
    <w:rsid w:val="00D373B9"/>
    <w:rsid w:val="00DE064C"/>
    <w:rsid w:val="00E47E60"/>
    <w:rsid w:val="00EB0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0147456-70F5-44FA-8102-92B526F8BB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54B5"/>
    <w:pPr>
      <w:spacing w:after="0" w:line="240" w:lineRule="auto"/>
    </w:pPr>
    <w:rPr>
      <w:rFonts w:ascii="Calibri" w:eastAsia="Times New Roman" w:hAnsi="Calibri" w:cs="Times New Roman"/>
    </w:rPr>
  </w:style>
  <w:style w:type="table" w:styleId="a4">
    <w:name w:val="Table Grid"/>
    <w:basedOn w:val="a1"/>
    <w:uiPriority w:val="59"/>
    <w:rsid w:val="002529DA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"/>
    <w:basedOn w:val="a"/>
    <w:link w:val="a6"/>
    <w:rsid w:val="002529DA"/>
    <w:pPr>
      <w:spacing w:after="120"/>
      <w:ind w:firstLine="709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6">
    <w:name w:val="Основной текст Знак"/>
    <w:basedOn w:val="a0"/>
    <w:link w:val="a5"/>
    <w:rsid w:val="002529DA"/>
    <w:rPr>
      <w:rFonts w:ascii="Times New Roman" w:eastAsia="Calibri" w:hAnsi="Times New Roman" w:cs="Times New Roman"/>
      <w:sz w:val="24"/>
      <w:szCs w:val="24"/>
    </w:rPr>
  </w:style>
  <w:style w:type="paragraph" w:customStyle="1" w:styleId="Style19">
    <w:name w:val="Style19"/>
    <w:basedOn w:val="a"/>
    <w:uiPriority w:val="99"/>
    <w:rsid w:val="002529DA"/>
    <w:pPr>
      <w:widowControl w:val="0"/>
      <w:autoSpaceDE w:val="0"/>
      <w:autoSpaceDN w:val="0"/>
      <w:adjustRightInd w:val="0"/>
      <w:spacing w:after="0" w:line="250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4">
    <w:name w:val="Font Style84"/>
    <w:basedOn w:val="a0"/>
    <w:uiPriority w:val="99"/>
    <w:rsid w:val="002529DA"/>
    <w:rPr>
      <w:rFonts w:ascii="Microsoft Sans Serif" w:hAnsi="Microsoft Sans Serif" w:cs="Microsoft Sans Serif"/>
      <w:b/>
      <w:bCs/>
      <w:sz w:val="20"/>
      <w:szCs w:val="20"/>
    </w:rPr>
  </w:style>
  <w:style w:type="paragraph" w:styleId="a7">
    <w:name w:val="Normal (Web)"/>
    <w:basedOn w:val="a"/>
    <w:uiPriority w:val="99"/>
    <w:semiHidden/>
    <w:unhideWhenUsed/>
    <w:rsid w:val="002529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529DA"/>
  </w:style>
  <w:style w:type="paragraph" w:styleId="a8">
    <w:name w:val="List Paragraph"/>
    <w:basedOn w:val="a"/>
    <w:uiPriority w:val="34"/>
    <w:qFormat/>
    <w:rsid w:val="007C7730"/>
    <w:pPr>
      <w:ind w:left="720"/>
      <w:contextualSpacing/>
    </w:pPr>
  </w:style>
  <w:style w:type="paragraph" w:customStyle="1" w:styleId="ParagraphStyle">
    <w:name w:val="Paragraph Style"/>
    <w:rsid w:val="003F6EC9"/>
    <w:pPr>
      <w:autoSpaceDE w:val="0"/>
      <w:autoSpaceDN w:val="0"/>
      <w:adjustRightInd w:val="0"/>
      <w:spacing w:after="0" w:line="240" w:lineRule="auto"/>
    </w:pPr>
    <w:rPr>
      <w:rFonts w:ascii="Arial" w:eastAsiaTheme="minorHAnsi" w:hAnsi="Arial" w:cs="Arial"/>
      <w:sz w:val="24"/>
      <w:szCs w:val="24"/>
      <w:lang w:eastAsia="en-US"/>
    </w:rPr>
  </w:style>
  <w:style w:type="character" w:styleId="a9">
    <w:name w:val="Hyperlink"/>
    <w:basedOn w:val="a0"/>
    <w:uiPriority w:val="99"/>
    <w:unhideWhenUsed/>
    <w:rsid w:val="00917D5B"/>
    <w:rPr>
      <w:color w:val="0000FF" w:themeColor="hyperlink"/>
      <w:u w:val="single"/>
    </w:rPr>
  </w:style>
  <w:style w:type="numbering" w:customStyle="1" w:styleId="1">
    <w:name w:val="Нет списка1"/>
    <w:next w:val="a2"/>
    <w:semiHidden/>
    <w:rsid w:val="00D373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64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9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167</Words>
  <Characters>23755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ьянская СОШ</dc:creator>
  <cp:keywords/>
  <dc:description/>
  <cp:lastModifiedBy>OlgaSergeevna</cp:lastModifiedBy>
  <cp:revision>2</cp:revision>
  <dcterms:created xsi:type="dcterms:W3CDTF">2017-11-02T05:40:00Z</dcterms:created>
  <dcterms:modified xsi:type="dcterms:W3CDTF">2017-11-02T05:40:00Z</dcterms:modified>
</cp:coreProperties>
</file>